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9FD9AD2" w14:textId="77777777" w:rsidR="00A93A37" w:rsidRPr="00810876" w:rsidRDefault="00056F38" w:rsidP="00442B49">
      <w:pPr>
        <w:bidi w:val="0"/>
        <w:spacing w:after="0"/>
        <w:rPr>
          <w:b/>
          <w:bCs/>
        </w:rPr>
      </w:pPr>
      <w:bookmarkStart w:id="0" w:name="_GoBack"/>
      <w:bookmarkEnd w:id="0"/>
      <w:r>
        <w:rPr>
          <w:b/>
          <w:bCs/>
          <w:noProof/>
        </w:rPr>
        <w:drawing>
          <wp:anchor distT="0" distB="0" distL="114300" distR="114300" simplePos="0" relativeHeight="251657728" behindDoc="0" locked="0" layoutInCell="1" allowOverlap="1" wp14:anchorId="01275FF4" wp14:editId="5E98C53E">
            <wp:simplePos x="0" y="0"/>
            <wp:positionH relativeFrom="column">
              <wp:posOffset>3092450</wp:posOffset>
            </wp:positionH>
            <wp:positionV relativeFrom="paragraph">
              <wp:posOffset>7620</wp:posOffset>
            </wp:positionV>
            <wp:extent cx="536575" cy="672465"/>
            <wp:effectExtent l="19050" t="0" r="0" b="0"/>
            <wp:wrapNone/>
            <wp:docPr id="2" name="Picture 0" descr="KSU logo tiff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0" descr="KSU logo tiff.tif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575" cy="672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C39BE" w:rsidRPr="00810876">
        <w:rPr>
          <w:b/>
          <w:bCs/>
        </w:rPr>
        <w:t>King Sau</w:t>
      </w:r>
      <w:r w:rsidR="00556BBD">
        <w:rPr>
          <w:b/>
          <w:bCs/>
        </w:rPr>
        <w:t>d University</w:t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  <w:t xml:space="preserve">                    </w:t>
      </w:r>
      <w:r w:rsidR="00BC39BE" w:rsidRPr="00810876">
        <w:rPr>
          <w:b/>
          <w:bCs/>
        </w:rPr>
        <w:t xml:space="preserve">Math </w:t>
      </w:r>
      <w:r w:rsidR="009479AE">
        <w:rPr>
          <w:b/>
          <w:bCs/>
        </w:rPr>
        <w:t>106</w:t>
      </w:r>
    </w:p>
    <w:p w14:paraId="41295297" w14:textId="77777777" w:rsidR="00BC39BE" w:rsidRPr="00810876" w:rsidRDefault="00810876" w:rsidP="00442B49">
      <w:pPr>
        <w:bidi w:val="0"/>
        <w:spacing w:after="0"/>
        <w:rPr>
          <w:b/>
          <w:bCs/>
        </w:rPr>
      </w:pPr>
      <w:r w:rsidRPr="00810876">
        <w:rPr>
          <w:b/>
          <w:bCs/>
        </w:rPr>
        <w:t>Science</w:t>
      </w:r>
      <w:r w:rsidR="00BC39BE" w:rsidRPr="00810876">
        <w:rPr>
          <w:b/>
          <w:bCs/>
        </w:rPr>
        <w:t xml:space="preserve"> and Medical Stud</w:t>
      </w:r>
      <w:r w:rsidR="00DD25B6" w:rsidRPr="00810876">
        <w:rPr>
          <w:b/>
          <w:bCs/>
        </w:rPr>
        <w:t>ies Sec</w:t>
      </w:r>
      <w:r w:rsidR="00556BBD">
        <w:rPr>
          <w:b/>
          <w:bCs/>
        </w:rPr>
        <w:t>tion for girls</w:t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  <w:t xml:space="preserve">     Second Term </w:t>
      </w:r>
      <w:r w:rsidR="00BC39BE" w:rsidRPr="00810876">
        <w:rPr>
          <w:b/>
          <w:bCs/>
        </w:rPr>
        <w:t>14</w:t>
      </w:r>
      <w:r w:rsidR="006339FB">
        <w:rPr>
          <w:b/>
          <w:bCs/>
        </w:rPr>
        <w:t>30</w:t>
      </w:r>
      <w:r w:rsidR="00BC39BE" w:rsidRPr="00810876">
        <w:rPr>
          <w:b/>
          <w:bCs/>
        </w:rPr>
        <w:t>H</w:t>
      </w:r>
    </w:p>
    <w:p w14:paraId="69523EB3" w14:textId="77777777" w:rsidR="00BC39BE" w:rsidRPr="00810876" w:rsidRDefault="00BC39BE" w:rsidP="00442B49">
      <w:pPr>
        <w:bidi w:val="0"/>
        <w:spacing w:after="0"/>
        <w:rPr>
          <w:b/>
          <w:bCs/>
        </w:rPr>
      </w:pPr>
      <w:r w:rsidRPr="00810876">
        <w:rPr>
          <w:b/>
          <w:bCs/>
        </w:rPr>
        <w:t>C</w:t>
      </w:r>
      <w:r w:rsidR="00556BBD">
        <w:rPr>
          <w:b/>
          <w:bCs/>
        </w:rPr>
        <w:t>ollege of Science</w:t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  <w:t xml:space="preserve">                    </w:t>
      </w:r>
      <w:r w:rsidRPr="00810876">
        <w:rPr>
          <w:b/>
          <w:bCs/>
        </w:rPr>
        <w:t>First Midterm Exam</w:t>
      </w:r>
    </w:p>
    <w:p w14:paraId="133C3CAF" w14:textId="77777777" w:rsidR="00BC39BE" w:rsidRPr="00810876" w:rsidRDefault="00BC39BE" w:rsidP="00556BBD">
      <w:pPr>
        <w:bidi w:val="0"/>
        <w:rPr>
          <w:b/>
          <w:bCs/>
        </w:rPr>
      </w:pPr>
      <w:r w:rsidRPr="00810876">
        <w:rPr>
          <w:b/>
          <w:bCs/>
        </w:rPr>
        <w:t>Departme</w:t>
      </w:r>
      <w:r w:rsidR="00556BBD">
        <w:rPr>
          <w:b/>
          <w:bCs/>
        </w:rPr>
        <w:t>nt of Mathematics</w:t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  <w:t xml:space="preserve">     105 Minutes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781"/>
        <w:gridCol w:w="1779"/>
        <w:gridCol w:w="1784"/>
        <w:gridCol w:w="1779"/>
        <w:gridCol w:w="1779"/>
        <w:gridCol w:w="1780"/>
      </w:tblGrid>
      <w:tr w:rsidR="00BF01EA" w:rsidRPr="00E075F0" w14:paraId="431EB480" w14:textId="77777777" w:rsidTr="00C81291">
        <w:trPr>
          <w:trHeight w:val="254"/>
        </w:trPr>
        <w:tc>
          <w:tcPr>
            <w:tcW w:w="5344" w:type="dxa"/>
            <w:gridSpan w:val="3"/>
          </w:tcPr>
          <w:p w14:paraId="08F0CF62" w14:textId="77777777" w:rsidR="00BF01EA" w:rsidRPr="00E075F0" w:rsidRDefault="00BF01EA" w:rsidP="00442B49">
            <w:pPr>
              <w:bidi w:val="0"/>
              <w:spacing w:after="0"/>
              <w:rPr>
                <w:b/>
                <w:bCs/>
              </w:rPr>
            </w:pPr>
            <w:r w:rsidRPr="00E075F0">
              <w:rPr>
                <w:b/>
                <w:bCs/>
              </w:rPr>
              <w:t>Name:</w:t>
            </w:r>
          </w:p>
        </w:tc>
        <w:tc>
          <w:tcPr>
            <w:tcW w:w="5338" w:type="dxa"/>
            <w:gridSpan w:val="3"/>
          </w:tcPr>
          <w:p w14:paraId="195092DC" w14:textId="77777777" w:rsidR="00BF01EA" w:rsidRPr="00E075F0" w:rsidRDefault="00BF01EA" w:rsidP="00442B49">
            <w:pPr>
              <w:bidi w:val="0"/>
              <w:spacing w:after="0"/>
              <w:rPr>
                <w:b/>
                <w:bCs/>
              </w:rPr>
            </w:pPr>
            <w:r w:rsidRPr="00E075F0">
              <w:rPr>
                <w:b/>
                <w:bCs/>
              </w:rPr>
              <w:t>Student No.:</w:t>
            </w:r>
          </w:p>
        </w:tc>
      </w:tr>
      <w:tr w:rsidR="00BF01EA" w:rsidRPr="00E075F0" w14:paraId="46FCB429" w14:textId="77777777" w:rsidTr="00C81291">
        <w:trPr>
          <w:trHeight w:val="254"/>
        </w:trPr>
        <w:tc>
          <w:tcPr>
            <w:tcW w:w="5344" w:type="dxa"/>
            <w:gridSpan w:val="3"/>
          </w:tcPr>
          <w:p w14:paraId="0BFF5D48" w14:textId="77777777" w:rsidR="00BF01EA" w:rsidRPr="00E075F0" w:rsidRDefault="00BF01EA" w:rsidP="00442B49">
            <w:pPr>
              <w:bidi w:val="0"/>
              <w:spacing w:after="0"/>
              <w:rPr>
                <w:b/>
                <w:bCs/>
              </w:rPr>
            </w:pPr>
            <w:r w:rsidRPr="00E075F0">
              <w:rPr>
                <w:b/>
                <w:bCs/>
              </w:rPr>
              <w:t>Section No.:</w:t>
            </w:r>
          </w:p>
        </w:tc>
        <w:tc>
          <w:tcPr>
            <w:tcW w:w="5338" w:type="dxa"/>
            <w:gridSpan w:val="3"/>
          </w:tcPr>
          <w:p w14:paraId="5EAA5145" w14:textId="77777777" w:rsidR="00BF01EA" w:rsidRPr="00E075F0" w:rsidRDefault="007B1345" w:rsidP="00442B49">
            <w:pPr>
              <w:bidi w:val="0"/>
              <w:spacing w:after="0"/>
              <w:rPr>
                <w:b/>
                <w:bCs/>
              </w:rPr>
            </w:pPr>
            <w:r>
              <w:rPr>
                <w:b/>
                <w:bCs/>
              </w:rPr>
              <w:t>Teachers name:</w:t>
            </w:r>
          </w:p>
        </w:tc>
      </w:tr>
      <w:tr w:rsidR="00941937" w:rsidRPr="00E075F0" w14:paraId="5A89A98E" w14:textId="77777777" w:rsidTr="00976F2D">
        <w:tc>
          <w:tcPr>
            <w:tcW w:w="10682" w:type="dxa"/>
            <w:gridSpan w:val="6"/>
            <w:tcBorders>
              <w:left w:val="nil"/>
              <w:right w:val="nil"/>
            </w:tcBorders>
          </w:tcPr>
          <w:p w14:paraId="6798588B" w14:textId="77777777" w:rsidR="00941937" w:rsidRPr="00E075F0" w:rsidRDefault="00941937" w:rsidP="00442B49">
            <w:pPr>
              <w:bidi w:val="0"/>
              <w:spacing w:after="0"/>
              <w:rPr>
                <w:b/>
                <w:bCs/>
                <w:sz w:val="10"/>
                <w:szCs w:val="10"/>
              </w:rPr>
            </w:pPr>
          </w:p>
        </w:tc>
      </w:tr>
      <w:tr w:rsidR="006339FB" w:rsidRPr="00E075F0" w14:paraId="4E316827" w14:textId="77777777" w:rsidTr="00C81291">
        <w:trPr>
          <w:trHeight w:val="254"/>
        </w:trPr>
        <w:tc>
          <w:tcPr>
            <w:tcW w:w="1781" w:type="dxa"/>
            <w:vAlign w:val="center"/>
          </w:tcPr>
          <w:p w14:paraId="6E3A9D5A" w14:textId="77777777" w:rsidR="006339FB" w:rsidRPr="00E075F0" w:rsidRDefault="006339FB" w:rsidP="00442B49">
            <w:pPr>
              <w:bidi w:val="0"/>
              <w:spacing w:after="0"/>
              <w:jc w:val="center"/>
              <w:rPr>
                <w:b/>
                <w:bCs/>
              </w:rPr>
            </w:pPr>
            <w:r w:rsidRPr="00E075F0">
              <w:rPr>
                <w:b/>
                <w:bCs/>
              </w:rPr>
              <w:t>Question No.</w:t>
            </w:r>
          </w:p>
        </w:tc>
        <w:tc>
          <w:tcPr>
            <w:tcW w:w="1779" w:type="dxa"/>
            <w:vAlign w:val="center"/>
          </w:tcPr>
          <w:p w14:paraId="59B36DB2" w14:textId="77777777" w:rsidR="006339FB" w:rsidRPr="00E075F0" w:rsidRDefault="006339FB" w:rsidP="00442B49">
            <w:pPr>
              <w:bidi w:val="0"/>
              <w:spacing w:after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I</w:t>
            </w:r>
          </w:p>
        </w:tc>
        <w:tc>
          <w:tcPr>
            <w:tcW w:w="1784" w:type="dxa"/>
            <w:vAlign w:val="center"/>
          </w:tcPr>
          <w:p w14:paraId="538423FF" w14:textId="77777777" w:rsidR="006339FB" w:rsidRPr="00E075F0" w:rsidRDefault="006339FB" w:rsidP="00442B49">
            <w:pPr>
              <w:bidi w:val="0"/>
              <w:spacing w:after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II</w:t>
            </w:r>
          </w:p>
        </w:tc>
        <w:tc>
          <w:tcPr>
            <w:tcW w:w="1779" w:type="dxa"/>
            <w:vAlign w:val="center"/>
          </w:tcPr>
          <w:p w14:paraId="0F65E1C7" w14:textId="77777777" w:rsidR="006339FB" w:rsidRPr="00E075F0" w:rsidRDefault="006339FB" w:rsidP="00442B49">
            <w:pPr>
              <w:bidi w:val="0"/>
              <w:spacing w:after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III</w:t>
            </w:r>
          </w:p>
        </w:tc>
        <w:tc>
          <w:tcPr>
            <w:tcW w:w="1779" w:type="dxa"/>
            <w:vAlign w:val="center"/>
          </w:tcPr>
          <w:p w14:paraId="52935799" w14:textId="77777777" w:rsidR="006339FB" w:rsidRPr="00E075F0" w:rsidRDefault="006339FB" w:rsidP="00442B49">
            <w:pPr>
              <w:bidi w:val="0"/>
              <w:spacing w:after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IV</w:t>
            </w:r>
          </w:p>
        </w:tc>
        <w:tc>
          <w:tcPr>
            <w:tcW w:w="1780" w:type="dxa"/>
            <w:vAlign w:val="center"/>
          </w:tcPr>
          <w:p w14:paraId="79946D48" w14:textId="77777777" w:rsidR="006339FB" w:rsidRPr="00E075F0" w:rsidRDefault="006339FB" w:rsidP="00442B49">
            <w:pPr>
              <w:bidi w:val="0"/>
              <w:spacing w:after="0"/>
              <w:jc w:val="center"/>
              <w:rPr>
                <w:b/>
                <w:bCs/>
              </w:rPr>
            </w:pPr>
            <w:r w:rsidRPr="00E075F0">
              <w:rPr>
                <w:b/>
                <w:bCs/>
              </w:rPr>
              <w:t>Total</w:t>
            </w:r>
          </w:p>
        </w:tc>
      </w:tr>
      <w:tr w:rsidR="006339FB" w:rsidRPr="00E075F0" w14:paraId="2AA6B330" w14:textId="77777777" w:rsidTr="00C81291">
        <w:trPr>
          <w:trHeight w:val="254"/>
        </w:trPr>
        <w:tc>
          <w:tcPr>
            <w:tcW w:w="1781" w:type="dxa"/>
            <w:vAlign w:val="center"/>
          </w:tcPr>
          <w:p w14:paraId="587589E4" w14:textId="77777777" w:rsidR="006339FB" w:rsidRPr="00E075F0" w:rsidRDefault="006339FB" w:rsidP="00442B49">
            <w:pPr>
              <w:bidi w:val="0"/>
              <w:spacing w:after="0"/>
              <w:jc w:val="center"/>
              <w:rPr>
                <w:b/>
                <w:bCs/>
              </w:rPr>
            </w:pPr>
            <w:r w:rsidRPr="00E075F0">
              <w:rPr>
                <w:b/>
                <w:bCs/>
              </w:rPr>
              <w:t>Mark</w:t>
            </w:r>
          </w:p>
        </w:tc>
        <w:tc>
          <w:tcPr>
            <w:tcW w:w="1779" w:type="dxa"/>
            <w:vAlign w:val="center"/>
          </w:tcPr>
          <w:p w14:paraId="3037D4FC" w14:textId="77777777" w:rsidR="006339FB" w:rsidRPr="00E075F0" w:rsidRDefault="006339FB" w:rsidP="00442B49">
            <w:pPr>
              <w:bidi w:val="0"/>
              <w:spacing w:after="0"/>
              <w:jc w:val="center"/>
              <w:rPr>
                <w:b/>
                <w:bCs/>
              </w:rPr>
            </w:pPr>
          </w:p>
        </w:tc>
        <w:tc>
          <w:tcPr>
            <w:tcW w:w="1784" w:type="dxa"/>
            <w:vAlign w:val="center"/>
          </w:tcPr>
          <w:p w14:paraId="68F28343" w14:textId="77777777" w:rsidR="006339FB" w:rsidRPr="00E075F0" w:rsidRDefault="006339FB" w:rsidP="00442B49">
            <w:pPr>
              <w:bidi w:val="0"/>
              <w:spacing w:after="0"/>
              <w:jc w:val="center"/>
              <w:rPr>
                <w:b/>
                <w:bCs/>
              </w:rPr>
            </w:pPr>
          </w:p>
        </w:tc>
        <w:tc>
          <w:tcPr>
            <w:tcW w:w="1779" w:type="dxa"/>
            <w:vAlign w:val="center"/>
          </w:tcPr>
          <w:p w14:paraId="3AA298A0" w14:textId="77777777" w:rsidR="006339FB" w:rsidRPr="00E075F0" w:rsidRDefault="006339FB" w:rsidP="00442B49">
            <w:pPr>
              <w:bidi w:val="0"/>
              <w:spacing w:after="0"/>
              <w:jc w:val="center"/>
              <w:rPr>
                <w:b/>
                <w:bCs/>
              </w:rPr>
            </w:pPr>
          </w:p>
        </w:tc>
        <w:tc>
          <w:tcPr>
            <w:tcW w:w="1779" w:type="dxa"/>
            <w:vAlign w:val="center"/>
          </w:tcPr>
          <w:p w14:paraId="0AC61290" w14:textId="77777777" w:rsidR="006339FB" w:rsidRPr="00E075F0" w:rsidRDefault="006339FB" w:rsidP="00442B49">
            <w:pPr>
              <w:bidi w:val="0"/>
              <w:spacing w:after="0"/>
              <w:jc w:val="center"/>
              <w:rPr>
                <w:b/>
                <w:bCs/>
              </w:rPr>
            </w:pPr>
          </w:p>
        </w:tc>
        <w:tc>
          <w:tcPr>
            <w:tcW w:w="1780" w:type="dxa"/>
            <w:vAlign w:val="center"/>
          </w:tcPr>
          <w:p w14:paraId="6BC2C905" w14:textId="77777777" w:rsidR="006339FB" w:rsidRPr="00E075F0" w:rsidRDefault="006339FB" w:rsidP="00442B49">
            <w:pPr>
              <w:bidi w:val="0"/>
              <w:spacing w:after="0"/>
              <w:jc w:val="center"/>
              <w:rPr>
                <w:b/>
                <w:bCs/>
              </w:rPr>
            </w:pPr>
          </w:p>
        </w:tc>
      </w:tr>
      <w:tr w:rsidR="00941937" w:rsidRPr="00E075F0" w14:paraId="04815CB2" w14:textId="77777777" w:rsidTr="00976F2D">
        <w:tc>
          <w:tcPr>
            <w:tcW w:w="10682" w:type="dxa"/>
            <w:gridSpan w:val="6"/>
            <w:tcBorders>
              <w:left w:val="nil"/>
              <w:right w:val="nil"/>
            </w:tcBorders>
          </w:tcPr>
          <w:p w14:paraId="58350157" w14:textId="77777777" w:rsidR="00BF01EA" w:rsidRPr="006339FB" w:rsidRDefault="006339FB" w:rsidP="00442B49">
            <w:pPr>
              <w:bidi w:val="0"/>
              <w:spacing w:before="240"/>
              <w:rPr>
                <w:b/>
                <w:bCs/>
                <w:u w:val="single"/>
              </w:rPr>
            </w:pPr>
            <w:r w:rsidRPr="006339FB">
              <w:rPr>
                <w:b/>
                <w:bCs/>
                <w:u w:val="single"/>
              </w:rPr>
              <w:t>QUESTION I</w:t>
            </w:r>
          </w:p>
        </w:tc>
      </w:tr>
      <w:tr w:rsidR="00941937" w:rsidRPr="00E075F0" w14:paraId="679FDD67" w14:textId="77777777" w:rsidTr="00145747">
        <w:trPr>
          <w:trHeight w:val="6677"/>
        </w:trPr>
        <w:tc>
          <w:tcPr>
            <w:tcW w:w="10682" w:type="dxa"/>
            <w:gridSpan w:val="6"/>
          </w:tcPr>
          <w:p w14:paraId="71CDD654" w14:textId="77777777" w:rsidR="00DD25B6" w:rsidRDefault="00DD25B6" w:rsidP="00442B49">
            <w:pPr>
              <w:bidi w:val="0"/>
              <w:spacing w:after="0"/>
            </w:pPr>
          </w:p>
          <w:p w14:paraId="00A4412A" w14:textId="77777777" w:rsidR="002D556A" w:rsidRPr="00E075F0" w:rsidRDefault="002D556A" w:rsidP="002D556A">
            <w:pPr>
              <w:bidi w:val="0"/>
              <w:spacing w:after="0"/>
            </w:pPr>
            <w:r>
              <w:t xml:space="preserve">a. Find the value of </w:t>
            </w:r>
            <w:r w:rsidRPr="00764A62">
              <w:rPr>
                <w:position w:val="-6"/>
              </w:rPr>
              <w:object w:dxaOrig="180" w:dyaOrig="220" w14:anchorId="25D3BEC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1.25pt" o:ole="">
                  <v:imagedata r:id="rId11" o:title=""/>
                </v:shape>
                <o:OLEObject Type="Embed" ProgID="Equation.DSMT4" ShapeID="_x0000_i1025" DrawAspect="Content" ObjectID="_1598698425" r:id="rId12"/>
              </w:object>
            </w:r>
            <w:r>
              <w:t xml:space="preserve"> that satisfies the Mean Value Theorem for   </w:t>
            </w:r>
            <w:r w:rsidRPr="00920348">
              <w:rPr>
                <w:position w:val="-12"/>
              </w:rPr>
              <w:object w:dxaOrig="1400" w:dyaOrig="360" w14:anchorId="474BBDA0">
                <v:shape id="_x0000_i1026" type="#_x0000_t75" style="width:80.25pt;height:18pt" o:ole="">
                  <v:imagedata r:id="rId13" o:title=""/>
                </v:shape>
                <o:OLEObject Type="Embed" ProgID="Equation.DSMT4" ShapeID="_x0000_i1026" DrawAspect="Content" ObjectID="_1598698426" r:id="rId14"/>
              </w:object>
            </w:r>
            <w:r>
              <w:t xml:space="preserve">   on the interval </w:t>
            </w:r>
            <w:r w:rsidRPr="00764A62">
              <w:rPr>
                <w:position w:val="-12"/>
              </w:rPr>
              <w:object w:dxaOrig="520" w:dyaOrig="360" w14:anchorId="3FB68655">
                <v:shape id="_x0000_i1027" type="#_x0000_t75" style="width:26.25pt;height:18pt" o:ole="">
                  <v:imagedata r:id="rId15" o:title=""/>
                </v:shape>
                <o:OLEObject Type="Embed" ProgID="Equation.DSMT4" ShapeID="_x0000_i1027" DrawAspect="Content" ObjectID="_1598698427" r:id="rId16"/>
              </w:object>
            </w:r>
            <w:r>
              <w:t>.</w:t>
            </w:r>
          </w:p>
          <w:p w14:paraId="3864AA6C" w14:textId="77777777" w:rsidR="00764A62" w:rsidRDefault="00764A62" w:rsidP="00442B49">
            <w:pPr>
              <w:bidi w:val="0"/>
              <w:spacing w:after="0"/>
            </w:pPr>
          </w:p>
          <w:p w14:paraId="08EAB3A0" w14:textId="77777777" w:rsidR="00764A62" w:rsidRDefault="00764A62" w:rsidP="00442B49">
            <w:pPr>
              <w:bidi w:val="0"/>
              <w:spacing w:after="0"/>
            </w:pPr>
          </w:p>
          <w:p w14:paraId="2EF9BD85" w14:textId="77777777" w:rsidR="00764A62" w:rsidRDefault="00764A62" w:rsidP="00442B49">
            <w:pPr>
              <w:bidi w:val="0"/>
              <w:spacing w:after="0"/>
            </w:pPr>
          </w:p>
          <w:p w14:paraId="3DE85A3A" w14:textId="77777777" w:rsidR="00764A62" w:rsidRPr="00E075F0" w:rsidRDefault="00764A62" w:rsidP="00442B49">
            <w:pPr>
              <w:bidi w:val="0"/>
              <w:spacing w:after="0"/>
            </w:pPr>
          </w:p>
          <w:p w14:paraId="15DA44C8" w14:textId="77777777" w:rsidR="00810876" w:rsidRDefault="00810876" w:rsidP="00442B49">
            <w:pPr>
              <w:bidi w:val="0"/>
              <w:spacing w:after="0"/>
            </w:pPr>
          </w:p>
          <w:p w14:paraId="718D5ABC" w14:textId="77777777" w:rsidR="00442B49" w:rsidRDefault="00442B49" w:rsidP="00442B49">
            <w:pPr>
              <w:bidi w:val="0"/>
              <w:spacing w:after="0"/>
            </w:pPr>
          </w:p>
          <w:p w14:paraId="56DED355" w14:textId="77777777" w:rsidR="00442B49" w:rsidRDefault="00442B49" w:rsidP="00442B49">
            <w:pPr>
              <w:bidi w:val="0"/>
              <w:spacing w:after="0"/>
            </w:pPr>
          </w:p>
          <w:p w14:paraId="3D5E5997" w14:textId="77777777" w:rsidR="00810876" w:rsidRPr="00E075F0" w:rsidRDefault="00810876" w:rsidP="00442B49">
            <w:pPr>
              <w:bidi w:val="0"/>
              <w:spacing w:after="0"/>
            </w:pPr>
          </w:p>
        </w:tc>
      </w:tr>
      <w:tr w:rsidR="00941937" w:rsidRPr="00E075F0" w14:paraId="72C8BB9F" w14:textId="77777777" w:rsidTr="00976F2D">
        <w:tc>
          <w:tcPr>
            <w:tcW w:w="10682" w:type="dxa"/>
            <w:gridSpan w:val="6"/>
            <w:tcBorders>
              <w:left w:val="nil"/>
              <w:right w:val="nil"/>
            </w:tcBorders>
          </w:tcPr>
          <w:p w14:paraId="7AFDB9AA" w14:textId="77777777" w:rsidR="00045224" w:rsidRPr="00E075F0" w:rsidRDefault="00045224" w:rsidP="00045224">
            <w:pPr>
              <w:bidi w:val="0"/>
              <w:spacing w:after="0"/>
              <w:rPr>
                <w:sz w:val="10"/>
                <w:szCs w:val="10"/>
              </w:rPr>
            </w:pPr>
          </w:p>
        </w:tc>
      </w:tr>
      <w:tr w:rsidR="00941937" w:rsidRPr="00E075F0" w14:paraId="0FAD634D" w14:textId="77777777" w:rsidTr="00145747">
        <w:trPr>
          <w:trHeight w:val="3320"/>
        </w:trPr>
        <w:tc>
          <w:tcPr>
            <w:tcW w:w="10682" w:type="dxa"/>
            <w:gridSpan w:val="6"/>
          </w:tcPr>
          <w:p w14:paraId="19D2AF30" w14:textId="77777777" w:rsidR="00737152" w:rsidRPr="00E075F0" w:rsidRDefault="00737152" w:rsidP="00737152">
            <w:pPr>
              <w:bidi w:val="0"/>
              <w:spacing w:after="0"/>
            </w:pPr>
            <w:r>
              <w:t xml:space="preserve">b. Find  </w:t>
            </w:r>
            <w:r w:rsidRPr="00920348">
              <w:rPr>
                <w:position w:val="-12"/>
              </w:rPr>
              <w:object w:dxaOrig="639" w:dyaOrig="360" w14:anchorId="584C313C">
                <v:shape id="_x0000_i1028" type="#_x0000_t75" style="width:32.25pt;height:18pt" o:ole="">
                  <v:imagedata r:id="rId17" o:title=""/>
                </v:shape>
                <o:OLEObject Type="Embed" ProgID="Equation.DSMT4" ShapeID="_x0000_i1028" DrawAspect="Content" ObjectID="_1598698428" r:id="rId18"/>
              </w:object>
            </w:r>
            <w:r>
              <w:t xml:space="preserve"> </w:t>
            </w:r>
            <w:proofErr w:type="gramStart"/>
            <w:r>
              <w:t>for  the</w:t>
            </w:r>
            <w:proofErr w:type="gramEnd"/>
            <w:r>
              <w:t xml:space="preserve"> function  </w:t>
            </w:r>
            <w:r w:rsidRPr="00920348">
              <w:rPr>
                <w:position w:val="-28"/>
              </w:rPr>
              <w:object w:dxaOrig="4180" w:dyaOrig="700" w14:anchorId="7E09BA23">
                <v:shape id="_x0000_i1029" type="#_x0000_t75" style="width:224.25pt;height:35.25pt" o:ole="">
                  <v:imagedata r:id="rId19" o:title=""/>
                </v:shape>
                <o:OLEObject Type="Embed" ProgID="Equation.DSMT4" ShapeID="_x0000_i1029" DrawAspect="Content" ObjectID="_1598698429" r:id="rId20"/>
              </w:object>
            </w:r>
            <w:r>
              <w:t>.</w:t>
            </w:r>
          </w:p>
          <w:p w14:paraId="4297719F" w14:textId="77777777" w:rsidR="00DD25B6" w:rsidRPr="00E075F0" w:rsidRDefault="00DD25B6" w:rsidP="00442B49">
            <w:pPr>
              <w:bidi w:val="0"/>
              <w:spacing w:after="0"/>
            </w:pPr>
          </w:p>
          <w:p w14:paraId="46EEA88B" w14:textId="77777777" w:rsidR="00810876" w:rsidRDefault="00810876" w:rsidP="00442B49">
            <w:pPr>
              <w:bidi w:val="0"/>
              <w:spacing w:after="0"/>
            </w:pPr>
          </w:p>
          <w:p w14:paraId="4CC4B6C9" w14:textId="77777777" w:rsidR="00442B49" w:rsidRDefault="00442B49" w:rsidP="00442B49">
            <w:pPr>
              <w:bidi w:val="0"/>
              <w:spacing w:after="0"/>
            </w:pPr>
          </w:p>
          <w:p w14:paraId="31A51224" w14:textId="77777777" w:rsidR="00145747" w:rsidRDefault="00145747" w:rsidP="00145747">
            <w:pPr>
              <w:bidi w:val="0"/>
              <w:spacing w:after="0"/>
            </w:pPr>
          </w:p>
          <w:p w14:paraId="24B5AFBE" w14:textId="77777777" w:rsidR="00145747" w:rsidRDefault="00145747" w:rsidP="00145747">
            <w:pPr>
              <w:bidi w:val="0"/>
              <w:spacing w:after="0"/>
            </w:pPr>
          </w:p>
          <w:p w14:paraId="6923DC7F" w14:textId="77777777" w:rsidR="00145747" w:rsidRDefault="00145747" w:rsidP="00145747">
            <w:pPr>
              <w:bidi w:val="0"/>
              <w:spacing w:after="0"/>
            </w:pPr>
          </w:p>
          <w:p w14:paraId="1FCED120" w14:textId="77777777" w:rsidR="00145747" w:rsidRDefault="00145747" w:rsidP="00145747">
            <w:pPr>
              <w:bidi w:val="0"/>
              <w:spacing w:after="0"/>
            </w:pPr>
          </w:p>
          <w:p w14:paraId="5C397C0F" w14:textId="77777777" w:rsidR="00145747" w:rsidRDefault="00145747" w:rsidP="00145747">
            <w:pPr>
              <w:bidi w:val="0"/>
              <w:spacing w:after="0"/>
            </w:pPr>
          </w:p>
          <w:p w14:paraId="24593793" w14:textId="77777777" w:rsidR="00145747" w:rsidRDefault="00145747" w:rsidP="00145747">
            <w:pPr>
              <w:bidi w:val="0"/>
              <w:spacing w:after="0"/>
            </w:pPr>
          </w:p>
          <w:p w14:paraId="0DB5BA01" w14:textId="77777777" w:rsidR="00145747" w:rsidRPr="00E075F0" w:rsidRDefault="00145747" w:rsidP="00145747">
            <w:pPr>
              <w:bidi w:val="0"/>
              <w:spacing w:after="0"/>
            </w:pPr>
          </w:p>
        </w:tc>
      </w:tr>
      <w:tr w:rsidR="00941937" w:rsidRPr="00E075F0" w14:paraId="3AA9CC26" w14:textId="77777777" w:rsidTr="00145747">
        <w:trPr>
          <w:trHeight w:val="350"/>
        </w:trPr>
        <w:tc>
          <w:tcPr>
            <w:tcW w:w="10682" w:type="dxa"/>
            <w:gridSpan w:val="6"/>
            <w:tcBorders>
              <w:top w:val="nil"/>
              <w:left w:val="nil"/>
              <w:bottom w:val="single" w:sz="4" w:space="0" w:color="000000"/>
              <w:right w:val="nil"/>
            </w:tcBorders>
          </w:tcPr>
          <w:p w14:paraId="09C73786" w14:textId="77777777" w:rsidR="00941937" w:rsidRPr="00145747" w:rsidRDefault="00145747" w:rsidP="00145747">
            <w:pPr>
              <w:bidi w:val="0"/>
              <w:spacing w:after="0"/>
              <w:rPr>
                <w:sz w:val="10"/>
                <w:szCs w:val="10"/>
              </w:rPr>
            </w:pPr>
            <w:r>
              <w:rPr>
                <w:b/>
                <w:bCs/>
                <w:u w:val="single"/>
              </w:rPr>
              <w:t>QUESTION II</w:t>
            </w:r>
          </w:p>
        </w:tc>
      </w:tr>
      <w:tr w:rsidR="00941937" w:rsidRPr="00E075F0" w14:paraId="131EE88A" w14:textId="77777777" w:rsidTr="00976F2D">
        <w:tc>
          <w:tcPr>
            <w:tcW w:w="10682" w:type="dxa"/>
            <w:gridSpan w:val="6"/>
          </w:tcPr>
          <w:p w14:paraId="1F0997B0" w14:textId="77777777" w:rsidR="00DD25B6" w:rsidRPr="00E075F0" w:rsidRDefault="00045224" w:rsidP="00722D47">
            <w:pPr>
              <w:bidi w:val="0"/>
              <w:spacing w:after="0"/>
            </w:pPr>
            <w:r>
              <w:lastRenderedPageBreak/>
              <w:t>a</w:t>
            </w:r>
            <w:r w:rsidR="00C81291">
              <w:t xml:space="preserve">. Find </w:t>
            </w:r>
            <w:r w:rsidR="00722D47" w:rsidRPr="00C81291">
              <w:rPr>
                <w:position w:val="-28"/>
              </w:rPr>
              <w:object w:dxaOrig="1060" w:dyaOrig="680" w14:anchorId="5636CDC5">
                <v:shape id="_x0000_i1030" type="#_x0000_t75" style="width:53.25pt;height:33.75pt" o:ole="">
                  <v:imagedata r:id="rId21" o:title=""/>
                </v:shape>
                <o:OLEObject Type="Embed" ProgID="Equation.DSMT4" ShapeID="_x0000_i1030" DrawAspect="Content" ObjectID="_1598698430" r:id="rId22"/>
              </w:object>
            </w:r>
            <w:r w:rsidR="00C81291">
              <w:t xml:space="preserve"> where </w:t>
            </w:r>
            <w:r w:rsidR="00722D47" w:rsidRPr="00722D47">
              <w:rPr>
                <w:position w:val="-54"/>
              </w:rPr>
              <w:object w:dxaOrig="2140" w:dyaOrig="1200" w14:anchorId="0F80DE8E">
                <v:shape id="_x0000_i1031" type="#_x0000_t75" style="width:107.25pt;height:60pt" o:ole="">
                  <v:imagedata r:id="rId23" o:title=""/>
                </v:shape>
                <o:OLEObject Type="Embed" ProgID="Equation.DSMT4" ShapeID="_x0000_i1031" DrawAspect="Content" ObjectID="_1598698431" r:id="rId24"/>
              </w:object>
            </w:r>
            <w:r w:rsidR="00C81291">
              <w:t>.</w:t>
            </w:r>
          </w:p>
          <w:p w14:paraId="4E0CF229" w14:textId="77777777" w:rsidR="00810876" w:rsidRDefault="00810876" w:rsidP="00442B49">
            <w:pPr>
              <w:bidi w:val="0"/>
              <w:spacing w:after="0"/>
            </w:pPr>
          </w:p>
          <w:p w14:paraId="61B2E3B6" w14:textId="77777777" w:rsidR="00442B49" w:rsidRDefault="00442B49" w:rsidP="00442B49">
            <w:pPr>
              <w:bidi w:val="0"/>
              <w:spacing w:after="0"/>
            </w:pPr>
          </w:p>
          <w:p w14:paraId="26D6AEA3" w14:textId="77777777" w:rsidR="00442B49" w:rsidRDefault="00442B49" w:rsidP="00442B49">
            <w:pPr>
              <w:bidi w:val="0"/>
              <w:spacing w:after="0"/>
            </w:pPr>
          </w:p>
          <w:p w14:paraId="14F65DD0" w14:textId="77777777" w:rsidR="00442B49" w:rsidRDefault="00442B49" w:rsidP="00442B49">
            <w:pPr>
              <w:bidi w:val="0"/>
              <w:spacing w:after="0"/>
            </w:pPr>
          </w:p>
          <w:p w14:paraId="4A79A9B0" w14:textId="77777777" w:rsidR="00442B49" w:rsidRDefault="00442B49" w:rsidP="00442B49">
            <w:pPr>
              <w:bidi w:val="0"/>
              <w:spacing w:after="0"/>
            </w:pPr>
          </w:p>
          <w:p w14:paraId="386F9676" w14:textId="77777777" w:rsidR="00810876" w:rsidRDefault="00810876" w:rsidP="00442B49">
            <w:pPr>
              <w:bidi w:val="0"/>
              <w:spacing w:after="0"/>
            </w:pPr>
          </w:p>
          <w:p w14:paraId="2BEBF852" w14:textId="77777777" w:rsidR="00045224" w:rsidRDefault="00045224" w:rsidP="00045224">
            <w:pPr>
              <w:bidi w:val="0"/>
              <w:spacing w:after="0"/>
            </w:pPr>
          </w:p>
          <w:p w14:paraId="16A23842" w14:textId="77777777" w:rsidR="00737152" w:rsidRDefault="00737152" w:rsidP="00737152">
            <w:pPr>
              <w:bidi w:val="0"/>
              <w:spacing w:after="0"/>
            </w:pPr>
          </w:p>
          <w:p w14:paraId="685506FA" w14:textId="77777777" w:rsidR="00737152" w:rsidRDefault="00737152" w:rsidP="00737152">
            <w:pPr>
              <w:bidi w:val="0"/>
              <w:spacing w:after="0"/>
            </w:pPr>
          </w:p>
          <w:p w14:paraId="20F99E35" w14:textId="77777777" w:rsidR="00045224" w:rsidRPr="00E075F0" w:rsidRDefault="00045224" w:rsidP="00045224">
            <w:pPr>
              <w:bidi w:val="0"/>
              <w:spacing w:after="0"/>
            </w:pPr>
          </w:p>
          <w:p w14:paraId="2337149F" w14:textId="77777777" w:rsidR="00DD25B6" w:rsidRPr="00E075F0" w:rsidRDefault="00DD25B6" w:rsidP="00442B49">
            <w:pPr>
              <w:bidi w:val="0"/>
              <w:spacing w:after="0"/>
            </w:pPr>
          </w:p>
        </w:tc>
      </w:tr>
      <w:tr w:rsidR="00442B49" w:rsidRPr="00E075F0" w14:paraId="561CE404" w14:textId="77777777" w:rsidTr="00055053">
        <w:tc>
          <w:tcPr>
            <w:tcW w:w="10682" w:type="dxa"/>
            <w:gridSpan w:val="6"/>
            <w:tcBorders>
              <w:top w:val="nil"/>
              <w:left w:val="nil"/>
              <w:right w:val="nil"/>
            </w:tcBorders>
          </w:tcPr>
          <w:p w14:paraId="23CBA245" w14:textId="77777777" w:rsidR="00442B49" w:rsidRPr="00E70522" w:rsidRDefault="00442B49" w:rsidP="00737152">
            <w:pPr>
              <w:bidi w:val="0"/>
              <w:spacing w:after="0"/>
              <w:rPr>
                <w:b/>
                <w:bCs/>
                <w:u w:val="single"/>
              </w:rPr>
            </w:pPr>
          </w:p>
        </w:tc>
      </w:tr>
      <w:tr w:rsidR="00442B49" w:rsidRPr="00E075F0" w14:paraId="1C783680" w14:textId="77777777" w:rsidTr="00737152">
        <w:trPr>
          <w:trHeight w:val="3482"/>
        </w:trPr>
        <w:tc>
          <w:tcPr>
            <w:tcW w:w="10682" w:type="dxa"/>
            <w:gridSpan w:val="6"/>
          </w:tcPr>
          <w:p w14:paraId="2D645B13" w14:textId="77777777" w:rsidR="00442B49" w:rsidRDefault="00045224" w:rsidP="000F2EEB">
            <w:pPr>
              <w:bidi w:val="0"/>
              <w:spacing w:after="0"/>
            </w:pPr>
            <w:r>
              <w:t>b</w:t>
            </w:r>
            <w:r w:rsidR="00442B49">
              <w:t>. Use the properties of the integral to prove the following inequality without actually evaluating the integrals,</w:t>
            </w:r>
          </w:p>
          <w:p w14:paraId="7E06B7C6" w14:textId="77777777" w:rsidR="00737152" w:rsidRDefault="00737152" w:rsidP="00737152">
            <w:pPr>
              <w:bidi w:val="0"/>
              <w:spacing w:after="0"/>
              <w:jc w:val="center"/>
            </w:pPr>
            <w:r w:rsidRPr="00E70522">
              <w:rPr>
                <w:position w:val="-28"/>
              </w:rPr>
              <w:object w:dxaOrig="1700" w:dyaOrig="680" w14:anchorId="5DE694D9">
                <v:shape id="_x0000_i1032" type="#_x0000_t75" style="width:116.25pt;height:42.75pt" o:ole="">
                  <v:imagedata r:id="rId25" o:title=""/>
                </v:shape>
                <o:OLEObject Type="Embed" ProgID="Equation.DSMT4" ShapeID="_x0000_i1032" DrawAspect="Content" ObjectID="_1598698432" r:id="rId26"/>
              </w:object>
            </w:r>
          </w:p>
          <w:p w14:paraId="62C518E5" w14:textId="77777777" w:rsidR="00737152" w:rsidRPr="00737152" w:rsidRDefault="00737152" w:rsidP="00737152">
            <w:pPr>
              <w:bidi w:val="0"/>
            </w:pPr>
          </w:p>
          <w:p w14:paraId="3E58EDAC" w14:textId="77777777" w:rsidR="00045224" w:rsidRDefault="00045224" w:rsidP="00737152">
            <w:pPr>
              <w:tabs>
                <w:tab w:val="left" w:pos="1470"/>
              </w:tabs>
              <w:bidi w:val="0"/>
            </w:pPr>
          </w:p>
          <w:p w14:paraId="74A2A936" w14:textId="77777777" w:rsidR="00145747" w:rsidRDefault="00145747" w:rsidP="00145747">
            <w:pPr>
              <w:tabs>
                <w:tab w:val="left" w:pos="1470"/>
              </w:tabs>
              <w:bidi w:val="0"/>
            </w:pPr>
          </w:p>
          <w:p w14:paraId="1F4272A2" w14:textId="77777777" w:rsidR="00145747" w:rsidRDefault="00145747" w:rsidP="00145747">
            <w:pPr>
              <w:tabs>
                <w:tab w:val="left" w:pos="1470"/>
              </w:tabs>
              <w:bidi w:val="0"/>
            </w:pPr>
          </w:p>
          <w:p w14:paraId="533467A0" w14:textId="77777777" w:rsidR="00145747" w:rsidRPr="00737152" w:rsidRDefault="00145747" w:rsidP="00145747">
            <w:pPr>
              <w:tabs>
                <w:tab w:val="left" w:pos="1470"/>
              </w:tabs>
              <w:bidi w:val="0"/>
            </w:pPr>
          </w:p>
        </w:tc>
      </w:tr>
      <w:tr w:rsidR="00442B49" w:rsidRPr="00E075F0" w14:paraId="5A9D0783" w14:textId="77777777" w:rsidTr="000F2EEB">
        <w:tc>
          <w:tcPr>
            <w:tcW w:w="10682" w:type="dxa"/>
            <w:gridSpan w:val="6"/>
            <w:tcBorders>
              <w:top w:val="nil"/>
              <w:left w:val="nil"/>
              <w:right w:val="nil"/>
            </w:tcBorders>
          </w:tcPr>
          <w:p w14:paraId="4ACF8A04" w14:textId="77777777" w:rsidR="00442B49" w:rsidRDefault="00442B49" w:rsidP="000F2EEB">
            <w:pPr>
              <w:bidi w:val="0"/>
              <w:spacing w:after="0"/>
              <w:rPr>
                <w:sz w:val="10"/>
                <w:szCs w:val="10"/>
              </w:rPr>
            </w:pPr>
          </w:p>
          <w:p w14:paraId="16EE9A2A" w14:textId="77777777" w:rsidR="00737152" w:rsidRPr="00E70522" w:rsidRDefault="00737152" w:rsidP="00145747">
            <w:pPr>
              <w:bidi w:val="0"/>
              <w:spacing w:after="0"/>
              <w:rPr>
                <w:sz w:val="10"/>
                <w:szCs w:val="10"/>
              </w:rPr>
            </w:pPr>
            <w:r>
              <w:rPr>
                <w:b/>
                <w:bCs/>
                <w:u w:val="single"/>
              </w:rPr>
              <w:t>QUESTION III</w:t>
            </w:r>
          </w:p>
        </w:tc>
      </w:tr>
      <w:tr w:rsidR="00442B49" w:rsidRPr="00E075F0" w14:paraId="65755BB3" w14:textId="77777777" w:rsidTr="00045224">
        <w:trPr>
          <w:trHeight w:val="70"/>
        </w:trPr>
        <w:tc>
          <w:tcPr>
            <w:tcW w:w="10682" w:type="dxa"/>
            <w:gridSpan w:val="6"/>
          </w:tcPr>
          <w:p w14:paraId="553606A7" w14:textId="77777777" w:rsidR="00442B49" w:rsidRDefault="00737152" w:rsidP="000F2EEB">
            <w:pPr>
              <w:bidi w:val="0"/>
              <w:spacing w:after="0"/>
            </w:pPr>
            <w:r>
              <w:t xml:space="preserve">Compute </w:t>
            </w:r>
            <w:r w:rsidRPr="00920348">
              <w:rPr>
                <w:position w:val="-18"/>
              </w:rPr>
              <w:object w:dxaOrig="1140" w:dyaOrig="499" w14:anchorId="71E92990">
                <v:shape id="_x0000_i1033" type="#_x0000_t75" style="width:57pt;height:24.75pt" o:ole="">
                  <v:imagedata r:id="rId27" o:title=""/>
                </v:shape>
                <o:OLEObject Type="Embed" ProgID="Equation.DSMT4" ShapeID="_x0000_i1033" DrawAspect="Content" ObjectID="_1598698433" r:id="rId28"/>
              </w:object>
            </w:r>
            <w:r>
              <w:t>using Riemann sums and right end points?</w:t>
            </w:r>
          </w:p>
          <w:p w14:paraId="14AA1B3F" w14:textId="77777777" w:rsidR="00737152" w:rsidRDefault="00737152" w:rsidP="00737152">
            <w:pPr>
              <w:bidi w:val="0"/>
              <w:spacing w:after="0"/>
            </w:pPr>
          </w:p>
          <w:p w14:paraId="5CE40CE9" w14:textId="77777777" w:rsidR="00737152" w:rsidRDefault="00737152" w:rsidP="00737152">
            <w:pPr>
              <w:bidi w:val="0"/>
              <w:spacing w:after="0"/>
            </w:pPr>
          </w:p>
          <w:p w14:paraId="33D03C5C" w14:textId="77777777" w:rsidR="00737152" w:rsidRDefault="00737152" w:rsidP="00737152">
            <w:pPr>
              <w:bidi w:val="0"/>
              <w:spacing w:after="0"/>
            </w:pPr>
          </w:p>
          <w:p w14:paraId="56A8569C" w14:textId="77777777" w:rsidR="00737152" w:rsidRDefault="00737152" w:rsidP="00737152">
            <w:pPr>
              <w:bidi w:val="0"/>
              <w:spacing w:after="0"/>
            </w:pPr>
          </w:p>
          <w:p w14:paraId="130F7990" w14:textId="77777777" w:rsidR="00737152" w:rsidRDefault="00737152" w:rsidP="00737152">
            <w:pPr>
              <w:bidi w:val="0"/>
              <w:spacing w:after="0"/>
            </w:pPr>
          </w:p>
          <w:p w14:paraId="53B74973" w14:textId="77777777" w:rsidR="00737152" w:rsidRDefault="00737152" w:rsidP="00737152">
            <w:pPr>
              <w:bidi w:val="0"/>
              <w:spacing w:after="0"/>
            </w:pPr>
          </w:p>
          <w:p w14:paraId="3989AD33" w14:textId="77777777" w:rsidR="00737152" w:rsidRDefault="00737152" w:rsidP="00737152">
            <w:pPr>
              <w:bidi w:val="0"/>
              <w:spacing w:after="0"/>
            </w:pPr>
          </w:p>
          <w:p w14:paraId="71C650FF" w14:textId="77777777" w:rsidR="00737152" w:rsidRDefault="00737152" w:rsidP="00737152">
            <w:pPr>
              <w:bidi w:val="0"/>
              <w:spacing w:after="0"/>
            </w:pPr>
          </w:p>
          <w:p w14:paraId="601E2DD0" w14:textId="77777777" w:rsidR="00737152" w:rsidRDefault="00737152" w:rsidP="00737152">
            <w:pPr>
              <w:bidi w:val="0"/>
              <w:spacing w:after="0"/>
            </w:pPr>
          </w:p>
          <w:p w14:paraId="00D0630D" w14:textId="77777777" w:rsidR="00737152" w:rsidRDefault="00737152" w:rsidP="00737152">
            <w:pPr>
              <w:bidi w:val="0"/>
              <w:spacing w:after="0"/>
            </w:pPr>
          </w:p>
          <w:p w14:paraId="55749F12" w14:textId="77777777" w:rsidR="00737152" w:rsidRDefault="00737152" w:rsidP="00737152">
            <w:pPr>
              <w:bidi w:val="0"/>
              <w:spacing w:after="0"/>
            </w:pPr>
          </w:p>
          <w:p w14:paraId="76075BF7" w14:textId="77777777" w:rsidR="00145747" w:rsidRDefault="00145747" w:rsidP="00145747">
            <w:pPr>
              <w:bidi w:val="0"/>
              <w:spacing w:after="0"/>
            </w:pPr>
          </w:p>
          <w:p w14:paraId="136003A7" w14:textId="77777777" w:rsidR="00145747" w:rsidRDefault="00145747" w:rsidP="00145747">
            <w:pPr>
              <w:bidi w:val="0"/>
              <w:spacing w:after="0"/>
            </w:pPr>
          </w:p>
          <w:p w14:paraId="6578C6F4" w14:textId="77777777" w:rsidR="00737152" w:rsidRPr="00E075F0" w:rsidRDefault="00737152" w:rsidP="00737152">
            <w:pPr>
              <w:bidi w:val="0"/>
              <w:spacing w:after="0"/>
            </w:pPr>
          </w:p>
        </w:tc>
      </w:tr>
      <w:tr w:rsidR="00941937" w:rsidRPr="00E075F0" w14:paraId="3DCA86B9" w14:textId="77777777" w:rsidTr="00DA3502">
        <w:tc>
          <w:tcPr>
            <w:tcW w:w="10682" w:type="dxa"/>
            <w:gridSpan w:val="6"/>
            <w:tcBorders>
              <w:top w:val="nil"/>
              <w:left w:val="nil"/>
              <w:right w:val="nil"/>
            </w:tcBorders>
          </w:tcPr>
          <w:p w14:paraId="624BD2CB" w14:textId="77777777" w:rsidR="00941937" w:rsidRDefault="00C81291" w:rsidP="00442B49">
            <w:pPr>
              <w:bidi w:val="0"/>
              <w:spacing w:before="240" w:after="0"/>
              <w:rPr>
                <w:b/>
                <w:bCs/>
                <w:u w:val="single"/>
              </w:rPr>
            </w:pPr>
            <w:r>
              <w:rPr>
                <w:b/>
                <w:bCs/>
                <w:u w:val="single"/>
              </w:rPr>
              <w:t>QUESTION I</w:t>
            </w:r>
            <w:r w:rsidR="00442B49">
              <w:rPr>
                <w:b/>
                <w:bCs/>
                <w:u w:val="single"/>
              </w:rPr>
              <w:t>V</w:t>
            </w:r>
          </w:p>
          <w:p w14:paraId="11E29DC0" w14:textId="77777777" w:rsidR="00C81291" w:rsidRPr="00C81291" w:rsidRDefault="00C81291" w:rsidP="00442B49">
            <w:pPr>
              <w:bidi w:val="0"/>
              <w:rPr>
                <w:b/>
                <w:bCs/>
              </w:rPr>
            </w:pPr>
            <w:r w:rsidRPr="00C81291">
              <w:rPr>
                <w:b/>
                <w:bCs/>
              </w:rPr>
              <w:lastRenderedPageBreak/>
              <w:t>Evaluate the following integrals</w:t>
            </w:r>
          </w:p>
        </w:tc>
      </w:tr>
      <w:tr w:rsidR="00C81291" w:rsidRPr="00E075F0" w14:paraId="659D07D3" w14:textId="77777777" w:rsidTr="00E70522">
        <w:trPr>
          <w:trHeight w:val="1819"/>
        </w:trPr>
        <w:tc>
          <w:tcPr>
            <w:tcW w:w="10682" w:type="dxa"/>
            <w:gridSpan w:val="6"/>
          </w:tcPr>
          <w:p w14:paraId="1D9F34FC" w14:textId="77777777" w:rsidR="00C81291" w:rsidRPr="00E075F0" w:rsidRDefault="00C81291" w:rsidP="00442B49">
            <w:pPr>
              <w:bidi w:val="0"/>
              <w:spacing w:after="0"/>
            </w:pPr>
            <w:r>
              <w:lastRenderedPageBreak/>
              <w:t xml:space="preserve">a. </w:t>
            </w:r>
            <w:r w:rsidR="00045224" w:rsidRPr="00045224">
              <w:rPr>
                <w:position w:val="-26"/>
              </w:rPr>
              <w:object w:dxaOrig="1240" w:dyaOrig="620" w14:anchorId="18EC6643">
                <v:shape id="_x0000_i1034" type="#_x0000_t75" style="width:75pt;height:30.75pt" o:ole="">
                  <v:imagedata r:id="rId29" o:title=""/>
                </v:shape>
                <o:OLEObject Type="Embed" ProgID="Equation.DSMT4" ShapeID="_x0000_i1034" DrawAspect="Content" ObjectID="_1598698434" r:id="rId30"/>
              </w:object>
            </w:r>
            <w:r>
              <w:t>.</w:t>
            </w:r>
          </w:p>
          <w:p w14:paraId="7FC06FD9" w14:textId="77777777" w:rsidR="00C81291" w:rsidRPr="00E075F0" w:rsidRDefault="00C81291" w:rsidP="00442B49">
            <w:pPr>
              <w:bidi w:val="0"/>
              <w:spacing w:after="0"/>
            </w:pPr>
          </w:p>
          <w:p w14:paraId="148FE2E7" w14:textId="77777777" w:rsidR="00C81291" w:rsidRDefault="00C81291" w:rsidP="00442B49">
            <w:pPr>
              <w:bidi w:val="0"/>
              <w:spacing w:after="0"/>
            </w:pPr>
          </w:p>
          <w:p w14:paraId="6F007030" w14:textId="77777777" w:rsidR="00943886" w:rsidRDefault="00943886" w:rsidP="00943886">
            <w:pPr>
              <w:bidi w:val="0"/>
              <w:spacing w:after="0"/>
            </w:pPr>
          </w:p>
          <w:p w14:paraId="7EDCCB15" w14:textId="77777777" w:rsidR="00943886" w:rsidRDefault="00943886" w:rsidP="00943886">
            <w:pPr>
              <w:bidi w:val="0"/>
              <w:spacing w:after="0"/>
            </w:pPr>
          </w:p>
          <w:p w14:paraId="7767E953" w14:textId="77777777" w:rsidR="00737152" w:rsidRDefault="00737152" w:rsidP="00737152">
            <w:pPr>
              <w:bidi w:val="0"/>
              <w:spacing w:after="0"/>
            </w:pPr>
          </w:p>
          <w:p w14:paraId="686F095D" w14:textId="77777777" w:rsidR="00737152" w:rsidRDefault="00737152" w:rsidP="00737152">
            <w:pPr>
              <w:bidi w:val="0"/>
              <w:spacing w:after="0"/>
            </w:pPr>
          </w:p>
          <w:p w14:paraId="06C72A80" w14:textId="77777777" w:rsidR="00737152" w:rsidRDefault="00737152" w:rsidP="00737152">
            <w:pPr>
              <w:bidi w:val="0"/>
              <w:spacing w:after="0"/>
            </w:pPr>
          </w:p>
          <w:p w14:paraId="21B631B1" w14:textId="77777777" w:rsidR="00737152" w:rsidRPr="00E075F0" w:rsidRDefault="00737152" w:rsidP="00737152">
            <w:pPr>
              <w:bidi w:val="0"/>
              <w:spacing w:after="0"/>
            </w:pPr>
          </w:p>
        </w:tc>
      </w:tr>
      <w:tr w:rsidR="00467A87" w:rsidRPr="00E075F0" w14:paraId="05729498" w14:textId="77777777" w:rsidTr="000C1B51">
        <w:tc>
          <w:tcPr>
            <w:tcW w:w="10682" w:type="dxa"/>
            <w:gridSpan w:val="6"/>
            <w:tcBorders>
              <w:left w:val="nil"/>
              <w:right w:val="nil"/>
            </w:tcBorders>
          </w:tcPr>
          <w:p w14:paraId="54421027" w14:textId="77777777" w:rsidR="00467A87" w:rsidRPr="000C1B51" w:rsidRDefault="00467A87" w:rsidP="00442B49">
            <w:pPr>
              <w:bidi w:val="0"/>
              <w:spacing w:after="0"/>
              <w:rPr>
                <w:sz w:val="10"/>
                <w:szCs w:val="10"/>
              </w:rPr>
            </w:pPr>
          </w:p>
        </w:tc>
      </w:tr>
      <w:tr w:rsidR="00467A87" w:rsidRPr="00E075F0" w14:paraId="5A92F290" w14:textId="77777777" w:rsidTr="00976F2D">
        <w:tc>
          <w:tcPr>
            <w:tcW w:w="10682" w:type="dxa"/>
            <w:gridSpan w:val="6"/>
          </w:tcPr>
          <w:p w14:paraId="17BB3854" w14:textId="77777777" w:rsidR="00B6247E" w:rsidRDefault="00E70522" w:rsidP="00442B49">
            <w:pPr>
              <w:bidi w:val="0"/>
              <w:spacing w:after="0"/>
            </w:pPr>
            <w:r>
              <w:t xml:space="preserve">b. </w:t>
            </w:r>
            <w:r w:rsidR="00045224" w:rsidRPr="00E70522">
              <w:rPr>
                <w:position w:val="-22"/>
              </w:rPr>
              <w:object w:dxaOrig="1560" w:dyaOrig="580" w14:anchorId="401BD003">
                <v:shape id="_x0000_i1035" type="#_x0000_t75" style="width:78pt;height:29.25pt" o:ole="">
                  <v:imagedata r:id="rId31" o:title=""/>
                </v:shape>
                <o:OLEObject Type="Embed" ProgID="Equation.DSMT4" ShapeID="_x0000_i1035" DrawAspect="Content" ObjectID="_1598698435" r:id="rId32"/>
              </w:object>
            </w:r>
            <w:r>
              <w:t>.</w:t>
            </w:r>
          </w:p>
          <w:p w14:paraId="046CAF55" w14:textId="77777777" w:rsidR="006A0AF2" w:rsidRDefault="006A0AF2" w:rsidP="00442B49">
            <w:pPr>
              <w:bidi w:val="0"/>
              <w:spacing w:after="0"/>
            </w:pPr>
          </w:p>
          <w:p w14:paraId="588F07ED" w14:textId="77777777" w:rsidR="006A0AF2" w:rsidRDefault="006A0AF2" w:rsidP="00442B49">
            <w:pPr>
              <w:bidi w:val="0"/>
              <w:spacing w:after="0"/>
            </w:pPr>
          </w:p>
          <w:p w14:paraId="022FE3D8" w14:textId="77777777" w:rsidR="00943886" w:rsidRDefault="00943886" w:rsidP="00943886">
            <w:pPr>
              <w:bidi w:val="0"/>
              <w:spacing w:after="0"/>
            </w:pPr>
          </w:p>
          <w:p w14:paraId="024499A8" w14:textId="77777777" w:rsidR="00943886" w:rsidRDefault="00943886" w:rsidP="00943886">
            <w:pPr>
              <w:bidi w:val="0"/>
              <w:spacing w:after="0"/>
            </w:pPr>
          </w:p>
          <w:p w14:paraId="1CC780C0" w14:textId="77777777" w:rsidR="006A0AF2" w:rsidRDefault="006A0AF2" w:rsidP="00442B49">
            <w:pPr>
              <w:bidi w:val="0"/>
              <w:spacing w:after="0"/>
            </w:pPr>
          </w:p>
          <w:p w14:paraId="2CA31180" w14:textId="77777777" w:rsidR="00737152" w:rsidRDefault="00737152" w:rsidP="00737152">
            <w:pPr>
              <w:bidi w:val="0"/>
              <w:spacing w:after="0"/>
            </w:pPr>
          </w:p>
          <w:p w14:paraId="06E31FD7" w14:textId="77777777" w:rsidR="00551D32" w:rsidRDefault="00551D32" w:rsidP="00442B49">
            <w:pPr>
              <w:bidi w:val="0"/>
              <w:spacing w:after="0"/>
            </w:pPr>
          </w:p>
          <w:p w14:paraId="52492165" w14:textId="77777777" w:rsidR="00551D32" w:rsidRPr="00E075F0" w:rsidRDefault="00551D32" w:rsidP="00442B49">
            <w:pPr>
              <w:bidi w:val="0"/>
              <w:spacing w:after="0"/>
            </w:pPr>
          </w:p>
        </w:tc>
      </w:tr>
      <w:tr w:rsidR="00467A87" w:rsidRPr="00E075F0" w14:paraId="3A5768D3" w14:textId="77777777" w:rsidTr="000C1B51">
        <w:tc>
          <w:tcPr>
            <w:tcW w:w="10682" w:type="dxa"/>
            <w:gridSpan w:val="6"/>
            <w:tcBorders>
              <w:left w:val="nil"/>
              <w:right w:val="nil"/>
            </w:tcBorders>
          </w:tcPr>
          <w:p w14:paraId="5270541B" w14:textId="77777777" w:rsidR="00467A87" w:rsidRPr="000C1B51" w:rsidRDefault="00467A87" w:rsidP="00442B49">
            <w:pPr>
              <w:bidi w:val="0"/>
              <w:spacing w:after="0"/>
              <w:rPr>
                <w:sz w:val="10"/>
                <w:szCs w:val="10"/>
              </w:rPr>
            </w:pPr>
          </w:p>
        </w:tc>
      </w:tr>
      <w:tr w:rsidR="00467A87" w:rsidRPr="00E075F0" w14:paraId="1ABC63A4" w14:textId="77777777" w:rsidTr="00976F2D">
        <w:tc>
          <w:tcPr>
            <w:tcW w:w="10682" w:type="dxa"/>
            <w:gridSpan w:val="6"/>
          </w:tcPr>
          <w:p w14:paraId="465D3866" w14:textId="77777777" w:rsidR="00B6247E" w:rsidRDefault="00E70522" w:rsidP="00442B49">
            <w:pPr>
              <w:bidi w:val="0"/>
              <w:spacing w:after="0"/>
            </w:pPr>
            <w:r>
              <w:t xml:space="preserve">c. </w:t>
            </w:r>
            <w:r w:rsidR="00045224" w:rsidRPr="00E70522">
              <w:rPr>
                <w:position w:val="-28"/>
              </w:rPr>
              <w:object w:dxaOrig="1340" w:dyaOrig="680" w14:anchorId="0607DB5C">
                <v:shape id="_x0000_i1036" type="#_x0000_t75" style="width:75.75pt;height:33.75pt" o:ole="">
                  <v:imagedata r:id="rId33" o:title=""/>
                </v:shape>
                <o:OLEObject Type="Embed" ProgID="Equation.DSMT4" ShapeID="_x0000_i1036" DrawAspect="Content" ObjectID="_1598698436" r:id="rId34"/>
              </w:object>
            </w:r>
            <w:r>
              <w:t>.</w:t>
            </w:r>
          </w:p>
          <w:p w14:paraId="0149816B" w14:textId="77777777" w:rsidR="00551D32" w:rsidRDefault="00551D32" w:rsidP="00442B49">
            <w:pPr>
              <w:bidi w:val="0"/>
              <w:spacing w:after="0"/>
            </w:pPr>
          </w:p>
          <w:p w14:paraId="7BF6899C" w14:textId="77777777" w:rsidR="006A0AF2" w:rsidRDefault="006A0AF2" w:rsidP="00442B49">
            <w:pPr>
              <w:bidi w:val="0"/>
              <w:spacing w:after="0"/>
            </w:pPr>
          </w:p>
          <w:p w14:paraId="3C0A182A" w14:textId="77777777" w:rsidR="00943886" w:rsidRDefault="00943886" w:rsidP="00943886">
            <w:pPr>
              <w:bidi w:val="0"/>
              <w:spacing w:after="0"/>
            </w:pPr>
          </w:p>
          <w:p w14:paraId="6A4DD740" w14:textId="77777777" w:rsidR="006A0AF2" w:rsidRDefault="006A0AF2" w:rsidP="00442B49">
            <w:pPr>
              <w:bidi w:val="0"/>
              <w:spacing w:after="0"/>
            </w:pPr>
          </w:p>
          <w:p w14:paraId="4747A3D7" w14:textId="77777777" w:rsidR="00943886" w:rsidRDefault="00943886" w:rsidP="00943886">
            <w:pPr>
              <w:bidi w:val="0"/>
              <w:spacing w:after="0"/>
            </w:pPr>
          </w:p>
          <w:p w14:paraId="22655708" w14:textId="77777777" w:rsidR="00737152" w:rsidRDefault="00737152" w:rsidP="00737152">
            <w:pPr>
              <w:bidi w:val="0"/>
              <w:spacing w:after="0"/>
            </w:pPr>
          </w:p>
          <w:p w14:paraId="24C8A546" w14:textId="77777777" w:rsidR="00737152" w:rsidRDefault="00737152" w:rsidP="00737152">
            <w:pPr>
              <w:bidi w:val="0"/>
              <w:spacing w:after="0"/>
            </w:pPr>
          </w:p>
          <w:p w14:paraId="40794054" w14:textId="77777777" w:rsidR="00737152" w:rsidRDefault="00737152" w:rsidP="00737152">
            <w:pPr>
              <w:bidi w:val="0"/>
              <w:spacing w:after="0"/>
            </w:pPr>
          </w:p>
          <w:p w14:paraId="06A59E73" w14:textId="77777777" w:rsidR="00551D32" w:rsidRPr="00E075F0" w:rsidRDefault="00551D32" w:rsidP="00442B49">
            <w:pPr>
              <w:bidi w:val="0"/>
              <w:spacing w:after="0"/>
            </w:pPr>
          </w:p>
        </w:tc>
      </w:tr>
      <w:tr w:rsidR="00467A87" w:rsidRPr="00E075F0" w14:paraId="73F2E4EA" w14:textId="77777777" w:rsidTr="00467A87">
        <w:tc>
          <w:tcPr>
            <w:tcW w:w="10682" w:type="dxa"/>
            <w:gridSpan w:val="6"/>
            <w:tcBorders>
              <w:left w:val="nil"/>
              <w:right w:val="nil"/>
            </w:tcBorders>
          </w:tcPr>
          <w:p w14:paraId="48475774" w14:textId="77777777" w:rsidR="00467A87" w:rsidRPr="000C1B51" w:rsidRDefault="00467A87" w:rsidP="00442B49">
            <w:pPr>
              <w:bidi w:val="0"/>
              <w:spacing w:after="0"/>
              <w:rPr>
                <w:sz w:val="10"/>
                <w:szCs w:val="10"/>
              </w:rPr>
            </w:pPr>
          </w:p>
        </w:tc>
      </w:tr>
      <w:tr w:rsidR="00467A87" w:rsidRPr="00E075F0" w14:paraId="6C371E05" w14:textId="77777777" w:rsidTr="00976F2D">
        <w:tc>
          <w:tcPr>
            <w:tcW w:w="10682" w:type="dxa"/>
            <w:gridSpan w:val="6"/>
          </w:tcPr>
          <w:p w14:paraId="4844D4CD" w14:textId="77777777" w:rsidR="00551D32" w:rsidRDefault="00E70522" w:rsidP="00442B49">
            <w:pPr>
              <w:bidi w:val="0"/>
              <w:spacing w:after="0"/>
            </w:pPr>
            <w:r>
              <w:t xml:space="preserve">d. </w:t>
            </w:r>
            <w:r w:rsidR="00045224" w:rsidRPr="00045224">
              <w:rPr>
                <w:position w:val="-22"/>
              </w:rPr>
              <w:object w:dxaOrig="1560" w:dyaOrig="600" w14:anchorId="76770AD8">
                <v:shape id="_x0000_i1037" type="#_x0000_t75" style="width:99.75pt;height:33.75pt" o:ole="">
                  <v:imagedata r:id="rId35" o:title=""/>
                </v:shape>
                <o:OLEObject Type="Embed" ProgID="Equation.DSMT4" ShapeID="_x0000_i1037" DrawAspect="Content" ObjectID="_1598698437" r:id="rId36"/>
              </w:object>
            </w:r>
            <w:r>
              <w:t>.</w:t>
            </w:r>
          </w:p>
          <w:p w14:paraId="13A4969D" w14:textId="77777777" w:rsidR="00551D32" w:rsidRDefault="00551D32" w:rsidP="00442B49">
            <w:pPr>
              <w:bidi w:val="0"/>
              <w:spacing w:after="0"/>
            </w:pPr>
          </w:p>
          <w:p w14:paraId="2C32CC38" w14:textId="77777777" w:rsidR="006A0AF2" w:rsidRDefault="006A0AF2" w:rsidP="00442B49">
            <w:pPr>
              <w:bidi w:val="0"/>
              <w:spacing w:after="0"/>
            </w:pPr>
          </w:p>
          <w:p w14:paraId="33D14940" w14:textId="77777777" w:rsidR="00943886" w:rsidRDefault="00943886" w:rsidP="00943886">
            <w:pPr>
              <w:bidi w:val="0"/>
              <w:spacing w:after="0"/>
            </w:pPr>
          </w:p>
          <w:p w14:paraId="7EF3EBF8" w14:textId="77777777" w:rsidR="006A0AF2" w:rsidRDefault="006A0AF2" w:rsidP="00442B49">
            <w:pPr>
              <w:bidi w:val="0"/>
              <w:spacing w:after="0"/>
            </w:pPr>
          </w:p>
          <w:p w14:paraId="6EB0937C" w14:textId="77777777" w:rsidR="006A0AF2" w:rsidRDefault="006A0AF2" w:rsidP="00442B49">
            <w:pPr>
              <w:bidi w:val="0"/>
              <w:spacing w:after="0"/>
            </w:pPr>
          </w:p>
          <w:p w14:paraId="0716E8C6" w14:textId="77777777" w:rsidR="00737152" w:rsidRDefault="00737152" w:rsidP="00737152">
            <w:pPr>
              <w:bidi w:val="0"/>
              <w:spacing w:after="0"/>
            </w:pPr>
          </w:p>
          <w:p w14:paraId="14EC96A0" w14:textId="77777777" w:rsidR="00045224" w:rsidRDefault="00045224" w:rsidP="00045224">
            <w:pPr>
              <w:bidi w:val="0"/>
              <w:spacing w:after="0"/>
            </w:pPr>
          </w:p>
          <w:p w14:paraId="535B2F6C" w14:textId="77777777" w:rsidR="00551D32" w:rsidRPr="00E075F0" w:rsidRDefault="00551D32" w:rsidP="00442B49">
            <w:pPr>
              <w:bidi w:val="0"/>
              <w:spacing w:after="0"/>
            </w:pPr>
          </w:p>
        </w:tc>
      </w:tr>
    </w:tbl>
    <w:p w14:paraId="19879337" w14:textId="77777777" w:rsidR="00941937" w:rsidRDefault="0047250C" w:rsidP="00442B49">
      <w:pPr>
        <w:bidi w:val="0"/>
        <w:spacing w:after="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1E294F">
        <w:tab/>
      </w:r>
      <w:r w:rsidR="001E294F">
        <w:tab/>
      </w:r>
      <w:r>
        <w:t xml:space="preserve">          </w:t>
      </w:r>
      <w:r w:rsidR="001E294F">
        <w:t>GOOD LUCK</w:t>
      </w:r>
      <w:r>
        <w:t xml:space="preserve"> </w:t>
      </w:r>
      <w:r>
        <w:sym w:font="Wingdings" w:char="F04A"/>
      </w:r>
    </w:p>
    <w:sectPr w:rsidR="00941937" w:rsidSect="00DD25B6">
      <w:footerReference w:type="default" r:id="rId37"/>
      <w:pgSz w:w="11906" w:h="16838"/>
      <w:pgMar w:top="720" w:right="720" w:bottom="720" w:left="720" w:header="709" w:footer="709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463051E" w14:textId="77777777" w:rsidR="004E0AFA" w:rsidRDefault="004E0AFA" w:rsidP="00810876">
      <w:pPr>
        <w:spacing w:after="0" w:line="240" w:lineRule="auto"/>
      </w:pPr>
      <w:r>
        <w:separator/>
      </w:r>
    </w:p>
  </w:endnote>
  <w:endnote w:type="continuationSeparator" w:id="0">
    <w:p w14:paraId="1B99E1F7" w14:textId="77777777" w:rsidR="004E0AFA" w:rsidRDefault="004E0AFA" w:rsidP="008108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2F2EF5D" w14:textId="77777777" w:rsidR="00387F32" w:rsidRDefault="004E0AFA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5B0F56">
      <w:rPr>
        <w:noProof/>
      </w:rPr>
      <w:t>1</w:t>
    </w:r>
    <w:r>
      <w:rPr>
        <w:noProof/>
      </w:rPr>
      <w:fldChar w:fldCharType="end"/>
    </w:r>
  </w:p>
  <w:p w14:paraId="4CD5B008" w14:textId="77777777" w:rsidR="00387F32" w:rsidRDefault="00387F3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E4456DB" w14:textId="77777777" w:rsidR="004E0AFA" w:rsidRDefault="004E0AFA" w:rsidP="00810876">
      <w:pPr>
        <w:spacing w:after="0" w:line="240" w:lineRule="auto"/>
      </w:pPr>
      <w:r>
        <w:separator/>
      </w:r>
    </w:p>
  </w:footnote>
  <w:footnote w:type="continuationSeparator" w:id="0">
    <w:p w14:paraId="42ED2338" w14:textId="77777777" w:rsidR="004E0AFA" w:rsidRDefault="004E0AFA" w:rsidP="00810876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C39BE"/>
    <w:rsid w:val="00045224"/>
    <w:rsid w:val="00055053"/>
    <w:rsid w:val="00056F38"/>
    <w:rsid w:val="0008770B"/>
    <w:rsid w:val="000C1B51"/>
    <w:rsid w:val="000F2EEB"/>
    <w:rsid w:val="0014546C"/>
    <w:rsid w:val="00145747"/>
    <w:rsid w:val="00185939"/>
    <w:rsid w:val="00194212"/>
    <w:rsid w:val="00196F2B"/>
    <w:rsid w:val="001A1938"/>
    <w:rsid w:val="001E294F"/>
    <w:rsid w:val="002A5C15"/>
    <w:rsid w:val="002D556A"/>
    <w:rsid w:val="00346684"/>
    <w:rsid w:val="00370336"/>
    <w:rsid w:val="00387F32"/>
    <w:rsid w:val="003C3CE5"/>
    <w:rsid w:val="00442B49"/>
    <w:rsid w:val="00452DC8"/>
    <w:rsid w:val="00467A87"/>
    <w:rsid w:val="0047250C"/>
    <w:rsid w:val="00477A5E"/>
    <w:rsid w:val="004D1D29"/>
    <w:rsid w:val="004E0AFA"/>
    <w:rsid w:val="00502061"/>
    <w:rsid w:val="00551D32"/>
    <w:rsid w:val="00556BBD"/>
    <w:rsid w:val="005B0F56"/>
    <w:rsid w:val="006339FB"/>
    <w:rsid w:val="00652015"/>
    <w:rsid w:val="00666DBC"/>
    <w:rsid w:val="0068170D"/>
    <w:rsid w:val="006A0AF2"/>
    <w:rsid w:val="00722D47"/>
    <w:rsid w:val="00737152"/>
    <w:rsid w:val="00764A62"/>
    <w:rsid w:val="007B1345"/>
    <w:rsid w:val="007D7F7C"/>
    <w:rsid w:val="00805255"/>
    <w:rsid w:val="00810876"/>
    <w:rsid w:val="00810BDD"/>
    <w:rsid w:val="008830F1"/>
    <w:rsid w:val="008A4082"/>
    <w:rsid w:val="008C4A60"/>
    <w:rsid w:val="008D6834"/>
    <w:rsid w:val="009169CF"/>
    <w:rsid w:val="00920348"/>
    <w:rsid w:val="00941937"/>
    <w:rsid w:val="00943886"/>
    <w:rsid w:val="009479AE"/>
    <w:rsid w:val="00954FE0"/>
    <w:rsid w:val="00963113"/>
    <w:rsid w:val="00976F2D"/>
    <w:rsid w:val="009B23EB"/>
    <w:rsid w:val="009B2F00"/>
    <w:rsid w:val="00A93A37"/>
    <w:rsid w:val="00AB537F"/>
    <w:rsid w:val="00AC2556"/>
    <w:rsid w:val="00AC6E16"/>
    <w:rsid w:val="00B006F0"/>
    <w:rsid w:val="00B360AB"/>
    <w:rsid w:val="00B50A3F"/>
    <w:rsid w:val="00B538BD"/>
    <w:rsid w:val="00B6247E"/>
    <w:rsid w:val="00B811D3"/>
    <w:rsid w:val="00BC39BE"/>
    <w:rsid w:val="00BF01EA"/>
    <w:rsid w:val="00BF275F"/>
    <w:rsid w:val="00C16A93"/>
    <w:rsid w:val="00C444D4"/>
    <w:rsid w:val="00C81291"/>
    <w:rsid w:val="00D07689"/>
    <w:rsid w:val="00D86817"/>
    <w:rsid w:val="00D946B4"/>
    <w:rsid w:val="00D9613A"/>
    <w:rsid w:val="00DA3502"/>
    <w:rsid w:val="00DC719D"/>
    <w:rsid w:val="00DD25B6"/>
    <w:rsid w:val="00DF1735"/>
    <w:rsid w:val="00E075F0"/>
    <w:rsid w:val="00E35F4B"/>
    <w:rsid w:val="00E562A2"/>
    <w:rsid w:val="00E6154B"/>
    <w:rsid w:val="00E70522"/>
    <w:rsid w:val="00E7346D"/>
    <w:rsid w:val="00EB3582"/>
    <w:rsid w:val="00EB5AE4"/>
    <w:rsid w:val="00ED3D58"/>
    <w:rsid w:val="00ED7F30"/>
    <w:rsid w:val="00EE329D"/>
    <w:rsid w:val="00F8211A"/>
    <w:rsid w:val="00FE73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;"/>
  <w14:docId w14:val="657771F7"/>
  <w15:docId w15:val="{C9DB8A11-A4BF-402F-B0DC-218919AD9B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Light" w:semiHidden="1" w:unhideWhenUsed="1"/>
    <w:lsdException w:name="Grid Table 1 Light" w:semiHidden="1" w:unhideWhenUsed="1"/>
    <w:lsdException w:name="Grid Table 2" w:semiHidden="1" w:unhideWhenUsed="1"/>
    <w:lsdException w:name="Grid Table 3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93A37"/>
    <w:pPr>
      <w:bidi/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C39B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39B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41937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uiPriority w:val="99"/>
    <w:semiHidden/>
    <w:unhideWhenUsed/>
    <w:rsid w:val="00810876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810876"/>
  </w:style>
  <w:style w:type="paragraph" w:styleId="Footer">
    <w:name w:val="footer"/>
    <w:basedOn w:val="Normal"/>
    <w:link w:val="FooterChar"/>
    <w:uiPriority w:val="99"/>
    <w:unhideWhenUsed/>
    <w:rsid w:val="00810876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1087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theme" Target="theme/theme1.xml"/><Relationship Id="rId21" Type="http://schemas.openxmlformats.org/officeDocument/2006/relationships/image" Target="media/image7.wmf"/><Relationship Id="rId34" Type="http://schemas.openxmlformats.org/officeDocument/2006/relationships/oleObject" Target="embeddings/oleObject12.bin"/><Relationship Id="rId7" Type="http://schemas.openxmlformats.org/officeDocument/2006/relationships/webSettings" Target="web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footer" Target="footer1.xml"/><Relationship Id="rId5" Type="http://schemas.openxmlformats.org/officeDocument/2006/relationships/styles" Target="styl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image" Target="media/image1.png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customXml" Target="../customXml/item4.xml"/><Relationship Id="rId9" Type="http://schemas.openxmlformats.org/officeDocument/2006/relationships/endnotes" Target="endnotes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8" Type="http://schemas.openxmlformats.org/officeDocument/2006/relationships/footnotes" Target="footnotes.xml"/><Relationship Id="rId3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737B5AE6D3E3F48A995FCA7FBD392E6" ma:contentTypeVersion="0" ma:contentTypeDescription="Create a new document." ma:contentTypeScope="" ma:versionID="7d0e3f6b3fd4186d9ffc65b0db9dacd5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F08C276-8A5E-45DE-9790-37F7A4B633F7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3AF6605F-CE80-4F17-A4D3-F702CCF41981}">
  <ds:schemaRefs>
    <ds:schemaRef ds:uri="http://schemas.microsoft.com/office/2006/metadata/properties"/>
  </ds:schemaRefs>
</ds:datastoreItem>
</file>

<file path=customXml/itemProps3.xml><?xml version="1.0" encoding="utf-8"?>
<ds:datastoreItem xmlns:ds="http://schemas.openxmlformats.org/officeDocument/2006/customXml" ds:itemID="{7B7E0663-1E89-4740-A991-DE57FDBE59F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F628E29F-93FD-452B-9B8C-7CF40C3CCC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82</Words>
  <Characters>103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jla Altwaijry</dc:creator>
  <cp:lastModifiedBy>hp</cp:lastModifiedBy>
  <cp:revision>2</cp:revision>
  <cp:lastPrinted>2010-03-23T10:37:00Z</cp:lastPrinted>
  <dcterms:created xsi:type="dcterms:W3CDTF">2018-09-17T11:07:00Z</dcterms:created>
  <dcterms:modified xsi:type="dcterms:W3CDTF">2018-09-17T11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737B5AE6D3E3F48A995FCA7FBD392E6</vt:lpwstr>
  </property>
</Properties>
</file>